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86" r:id="rId3"/>
    <p:sldId id="390" r:id="rId4"/>
    <p:sldId id="387" r:id="rId5"/>
    <p:sldId id="388" r:id="rId6"/>
    <p:sldId id="389" r:id="rId7"/>
    <p:sldId id="391" r:id="rId8"/>
    <p:sldId id="394" r:id="rId9"/>
    <p:sldId id="395" r:id="rId10"/>
    <p:sldId id="392" r:id="rId11"/>
    <p:sldId id="393" r:id="rId12"/>
    <p:sldId id="396" r:id="rId13"/>
    <p:sldId id="397" r:id="rId14"/>
    <p:sldId id="398" r:id="rId15"/>
    <p:sldId id="399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84B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 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5 in GGGPP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n Gas in Magnetic Fields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nergy levels for 2-d electron ga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nergy levels for 3-d electron ga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5715000"/>
            <a:ext cx="845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cture notes prepared with materials from GGGPP textbook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effects on 3-dimensional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09600"/>
            <a:ext cx="8616241" cy="1290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887283"/>
            <a:ext cx="4653862" cy="146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76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38200"/>
            <a:ext cx="7229475" cy="414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5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550" y="13664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 for 3-dimensional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99" y="591870"/>
            <a:ext cx="6886575" cy="1000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112" y="1468514"/>
            <a:ext cx="5524500" cy="866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2438400"/>
            <a:ext cx="7277100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7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tical absorption in presence of Magnetic field; transitions between conduction and valence band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24000"/>
            <a:ext cx="3143250" cy="657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1524000"/>
            <a:ext cx="3162300" cy="6667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375" y="2368505"/>
            <a:ext cx="4695825" cy="408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22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2460" y="997744"/>
            <a:ext cx="4230740" cy="486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952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xt lecture – de Haas-van Alphen effect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Oscillator 1/B behavior of free energy of free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682" y="1332892"/>
            <a:ext cx="7512986" cy="14310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543" y="2901901"/>
            <a:ext cx="4100513" cy="343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3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491" y="1066800"/>
            <a:ext cx="8674509" cy="5013476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76200" y="3344938"/>
            <a:ext cx="4572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61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densities of states for one, two, or three</a:t>
            </a:r>
          </a:p>
          <a:p>
            <a:r>
              <a:rPr lang="en-US" sz="2400" dirty="0" smtClean="0">
                <a:latin typeface="+mj-lt"/>
              </a:rPr>
              <a:t>dimensional free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00200"/>
            <a:ext cx="8324677" cy="280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30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ystem of electrons confined to move in the x-y plane.    In the absence of an external magnetic field, the energy levels are given b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05129"/>
            <a:ext cx="3979951" cy="118586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" y="259865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the effects of a uniform magnetic field along the z-axi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2951269"/>
            <a:ext cx="8294643" cy="7419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3075" y="3622451"/>
            <a:ext cx="5562600" cy="468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ive Hamiltonian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4104025"/>
            <a:ext cx="4270180" cy="1098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3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533400"/>
            <a:ext cx="3257309" cy="838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76200"/>
            <a:ext cx="861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ive potential -- continue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16764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aking into account constants of the mo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185541"/>
            <a:ext cx="7094822" cy="21910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4524524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4267200"/>
            <a:ext cx="5486400" cy="12628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513" y="5272509"/>
            <a:ext cx="7693361" cy="935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738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8575"/>
            <a:ext cx="7229475" cy="64484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504747"/>
              </p:ext>
            </p:extLst>
          </p:nvPr>
        </p:nvGraphicFramePr>
        <p:xfrm>
          <a:off x="6757035" y="457200"/>
          <a:ext cx="138684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5" name="Equation" r:id="rId4" imgW="825480" imgH="317160" progId="Equation.DSMT4">
                  <p:embed/>
                </p:oleObj>
              </mc:Choice>
              <mc:Fallback>
                <p:oleObj name="Equation" r:id="rId4" imgW="825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7035" y="457200"/>
                        <a:ext cx="138684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86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generacy of Landau leve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690265"/>
            <a:ext cx="7492285" cy="990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599" y="1785342"/>
            <a:ext cx="4053507" cy="10340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3185170"/>
            <a:ext cx="2186595" cy="9296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199" y="3274714"/>
            <a:ext cx="4225133" cy="8400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5400" y="4378324"/>
            <a:ext cx="4550840" cy="6826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9522" y="5060950"/>
            <a:ext cx="2302696" cy="10350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409661" y="5367520"/>
            <a:ext cx="3987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# occupied Landau levels</a:t>
            </a:r>
          </a:p>
        </p:txBody>
      </p:sp>
    </p:spTree>
    <p:extLst>
      <p:ext uri="{BB962C8B-B14F-4D97-AF65-F5344CB8AC3E}">
        <p14:creationId xmlns:p14="http://schemas.microsoft.com/office/powerpoint/2010/main" val="4017653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0"/>
            <a:ext cx="1066800" cy="2743200"/>
          </a:xfrm>
          <a:prstGeom prst="rect">
            <a:avLst/>
          </a:prstGeom>
          <a:solidFill>
            <a:srgbClr val="F884B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52400" y="2743200"/>
            <a:ext cx="2362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8800" y="236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990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F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85800" y="990600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38200" y="228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=0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00400" y="0"/>
            <a:ext cx="1066800" cy="2743200"/>
          </a:xfrm>
          <a:prstGeom prst="rect">
            <a:avLst/>
          </a:prstGeom>
          <a:solidFill>
            <a:srgbClr val="F884B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2667000" y="2743200"/>
            <a:ext cx="2362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343400" y="236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=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267200" y="990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F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3200400" y="990600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303933" y="247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&gt;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057900" y="0"/>
            <a:ext cx="1066800" cy="2743200"/>
          </a:xfrm>
          <a:prstGeom prst="rect">
            <a:avLst/>
          </a:prstGeom>
          <a:solidFill>
            <a:srgbClr val="F884B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5562600" y="2743200"/>
            <a:ext cx="2362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239000" y="23622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=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162800" y="990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F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096000" y="990600"/>
            <a:ext cx="1066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19800" y="-446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&gt;&gt;0</a:t>
            </a:r>
          </a:p>
        </p:txBody>
      </p:sp>
      <p:cxnSp>
        <p:nvCxnSpPr>
          <p:cNvPr id="26" name="Straight Connector 25"/>
          <p:cNvCxnSpPr>
            <a:endCxn id="15" idx="1"/>
          </p:cNvCxnSpPr>
          <p:nvPr/>
        </p:nvCxnSpPr>
        <p:spPr>
          <a:xfrm>
            <a:off x="3009900" y="2593032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009900" y="22098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009900" y="17526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048000" y="12954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048000" y="761999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981700" y="25908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943600" y="17526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943600" y="685800"/>
            <a:ext cx="1333500" cy="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246783" y="221642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219450" y="1824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00400" y="1295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2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276600" y="9099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95651" y="37876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115050" y="2209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096000" y="1367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1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91250" y="304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F0"/>
                </a:solidFill>
                <a:latin typeface="+mj-lt"/>
              </a:rPr>
              <a:t>n=2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53499"/>
              </p:ext>
            </p:extLst>
          </p:nvPr>
        </p:nvGraphicFramePr>
        <p:xfrm>
          <a:off x="787400" y="3295996"/>
          <a:ext cx="4346374" cy="128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2" name="Equation" r:id="rId3" imgW="3060360" imgH="901440" progId="Equation.DSMT4">
                  <p:embed/>
                </p:oleObj>
              </mc:Choice>
              <mc:Fallback>
                <p:oleObj name="Equation" r:id="rId3" imgW="3060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400" y="3295996"/>
                        <a:ext cx="4346374" cy="1280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ight Brace 42"/>
          <p:cNvSpPr/>
          <p:nvPr/>
        </p:nvSpPr>
        <p:spPr>
          <a:xfrm rot="5400000">
            <a:off x="2496194" y="4370549"/>
            <a:ext cx="571500" cy="5934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2288"/>
              </p:ext>
            </p:extLst>
          </p:nvPr>
        </p:nvGraphicFramePr>
        <p:xfrm>
          <a:off x="2613991" y="4875128"/>
          <a:ext cx="540026" cy="508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3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3991" y="4875128"/>
                        <a:ext cx="540026" cy="508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32727"/>
              </p:ext>
            </p:extLst>
          </p:nvPr>
        </p:nvGraphicFramePr>
        <p:xfrm>
          <a:off x="1977472" y="4870894"/>
          <a:ext cx="561147" cy="10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4" name="Equation" r:id="rId7" imgW="355320" imgH="634680" progId="Equation.DSMT4">
                  <p:embed/>
                </p:oleObj>
              </mc:Choice>
              <mc:Fallback>
                <p:oleObj name="Equation" r:id="rId7" imgW="355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7472" y="4870894"/>
                        <a:ext cx="561147" cy="10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ight Brace 45"/>
          <p:cNvSpPr/>
          <p:nvPr/>
        </p:nvSpPr>
        <p:spPr>
          <a:xfrm rot="5400000">
            <a:off x="1839752" y="4429094"/>
            <a:ext cx="571500" cy="59340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05080" y="4498446"/>
            <a:ext cx="4225133" cy="820208"/>
          </a:xfrm>
          <a:prstGeom prst="rect">
            <a:avLst/>
          </a:prstGeom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985896"/>
              </p:ext>
            </p:extLst>
          </p:nvPr>
        </p:nvGraphicFramePr>
        <p:xfrm>
          <a:off x="35433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5" name="Equation" r:id="rId10" imgW="914400" imgH="250560" progId="Equation.DSMT4">
                  <p:embed/>
                </p:oleObj>
              </mc:Choice>
              <mc:Fallback>
                <p:oleObj name="Equation" r:id="rId10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33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288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9455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992" y="630994"/>
            <a:ext cx="7693361" cy="9353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2422" y="1601283"/>
            <a:ext cx="7048500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7563" y="3886200"/>
            <a:ext cx="7409931" cy="1968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20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13</TotalTime>
  <Words>328</Words>
  <Application>Microsoft Office PowerPoint</Application>
  <PresentationFormat>On-screen Show (4:3)</PresentationFormat>
  <Paragraphs>89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5</cp:revision>
  <cp:lastPrinted>2015-11-11T07:49:21Z</cp:lastPrinted>
  <dcterms:created xsi:type="dcterms:W3CDTF">2012-01-10T18:32:24Z</dcterms:created>
  <dcterms:modified xsi:type="dcterms:W3CDTF">2015-11-13T17:00:35Z</dcterms:modified>
</cp:coreProperties>
</file>